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8" r:id="rId2"/>
    <p:sldId id="281" r:id="rId3"/>
    <p:sldId id="278" r:id="rId4"/>
    <p:sldId id="286" r:id="rId5"/>
    <p:sldId id="289" r:id="rId6"/>
    <p:sldId id="272" r:id="rId7"/>
    <p:sldId id="273" r:id="rId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2323"/>
    <a:srgbClr val="B70915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75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18" Type="http://schemas.openxmlformats.org/officeDocument/2006/relationships/image" Target="../media/image20.emf"/><Relationship Id="rId3" Type="http://schemas.openxmlformats.org/officeDocument/2006/relationships/image" Target="../media/image5.emf"/><Relationship Id="rId21" Type="http://schemas.openxmlformats.org/officeDocument/2006/relationships/image" Target="../media/image23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17" Type="http://schemas.openxmlformats.org/officeDocument/2006/relationships/image" Target="../media/image19.emf"/><Relationship Id="rId2" Type="http://schemas.openxmlformats.org/officeDocument/2006/relationships/image" Target="../media/image4.emf"/><Relationship Id="rId16" Type="http://schemas.openxmlformats.org/officeDocument/2006/relationships/image" Target="../media/image18.emf"/><Relationship Id="rId20" Type="http://schemas.openxmlformats.org/officeDocument/2006/relationships/image" Target="../media/image22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24" Type="http://schemas.openxmlformats.org/officeDocument/2006/relationships/image" Target="../media/image26.w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23" Type="http://schemas.openxmlformats.org/officeDocument/2006/relationships/image" Target="../media/image25.wmf"/><Relationship Id="rId10" Type="http://schemas.openxmlformats.org/officeDocument/2006/relationships/image" Target="../media/image12.emf"/><Relationship Id="rId19" Type="http://schemas.openxmlformats.org/officeDocument/2006/relationships/image" Target="../media/image21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Relationship Id="rId2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C8CB830-4750-4B80-9141-4EFE61C7BE66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9C7A283-381D-4FE3-8D14-761071B39B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90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C7A283-381D-4FE3-8D14-761071B39B3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73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85BA8-9962-49FE-BF0B-DF51E822079A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78CAA-0CC3-4E3E-8F93-67AFE1E34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8800E-4C68-4644-9D6B-65E5B9919DD0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F7290-0FBD-4E29-9B87-BEFD73F35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44AF0-B96A-43B1-96FB-6CC9654485DF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CC17E-B275-4CE9-9959-34CE02F5C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0BECC-0137-4784-92DE-DF8D8E0426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4D373-3B2F-4F6E-9F34-229E70429329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A3C-F4FE-4443-BF5D-A74079A92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EC41A-95E7-4FBC-8A09-CA5A89BFC153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74714-D987-400B-8857-68069A2FE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FDBE1-CE70-46EE-A40F-05568AB0DC8F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E46B6-8241-4978-9F36-6760F96570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8398E-1B3A-48FB-A903-D22F7079402E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FEA4B-75D7-4C6A-ADD3-EACDD4735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9E3AA-C481-472E-B4A1-C21AB2D4361B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6AFE0-BDA1-41FB-8759-569648FB2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B189F-2FF2-48E7-9D05-9D65756D0E5D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79AC9-E840-4C13-AA6E-9830958DB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2D722-594C-4E0D-A9FB-2B21D1A23372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F3278-8FFE-4506-8415-C2EE28EBF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4E83B-E978-4F5D-BC4D-67015C5C6A2E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A9420-9D45-4467-815E-CC5F3D79C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873C43C-4C08-4121-B216-6CC9ECFA6F39}" type="datetimeFigureOut">
              <a:rPr lang="en-US"/>
              <a:pPr>
                <a:defRPr/>
              </a:pPr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F029B55-9E86-4E19-BB11-E74D56C1C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0.emf"/><Relationship Id="rId21" Type="http://schemas.openxmlformats.org/officeDocument/2006/relationships/image" Target="../media/image11.e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4.e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5.emf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9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3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emf"/><Relationship Id="rId43" Type="http://schemas.openxmlformats.org/officeDocument/2006/relationships/image" Target="../media/image22.e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6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2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0.emf"/><Relationship Id="rId8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9982200" y="6477000"/>
            <a:ext cx="304800" cy="3810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1905000" y="1676400"/>
            <a:ext cx="8458200" cy="2122488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6000" i="1" dirty="0">
                <a:solidFill>
                  <a:srgbClr val="FF3300"/>
                </a:solidFill>
                <a:latin typeface="Calibri" pitchFamily="34" charset="0"/>
              </a:rPr>
              <a:t>   </a:t>
            </a:r>
            <a:r>
              <a:rPr lang="en-US" sz="6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vi-VN" sz="6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2. CHIA ĐA THỨC   MỘT BIẾN ĐÃ SẮP XẾP</a:t>
            </a:r>
            <a:r>
              <a:rPr lang="vi-VN" sz="7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>
    <p:wheel spokes="8"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Oval 68"/>
          <p:cNvSpPr/>
          <p:nvPr/>
        </p:nvSpPr>
        <p:spPr>
          <a:xfrm>
            <a:off x="6351590" y="5232400"/>
            <a:ext cx="555625" cy="38893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294188" y="4500565"/>
            <a:ext cx="838200" cy="4095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17852" y="3735390"/>
            <a:ext cx="962025" cy="4730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053263" y="2717800"/>
            <a:ext cx="684212" cy="56038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362200" y="2743200"/>
            <a:ext cx="838200" cy="5715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905390" y="1219201"/>
            <a:ext cx="2704711" cy="6624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</a:t>
            </a:r>
            <a:endParaRPr lang="vi-V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TextBox 5"/>
          <p:cNvSpPr txBox="1">
            <a:spLocks noChangeArrowheads="1"/>
          </p:cNvSpPr>
          <p:nvPr/>
        </p:nvSpPr>
        <p:spPr bwMode="auto">
          <a:xfrm>
            <a:off x="1820863" y="762001"/>
            <a:ext cx="2928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76200"/>
            <a:ext cx="9008620" cy="55399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u="sng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en-US" sz="3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IA  ĐA THỨC MỘT BIẾN ĐÃ SẮP XẾP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5257800" y="2286001"/>
            <a:ext cx="990600" cy="504765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82"/>
          <p:cNvSpPr>
            <a:spLocks noChangeShapeType="1"/>
          </p:cNvSpPr>
          <p:nvPr/>
        </p:nvSpPr>
        <p:spPr bwMode="auto">
          <a:xfrm flipH="1">
            <a:off x="7037390" y="2949575"/>
            <a:ext cx="9525" cy="920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83"/>
          <p:cNvSpPr>
            <a:spLocks noChangeShapeType="1"/>
          </p:cNvSpPr>
          <p:nvPr/>
        </p:nvSpPr>
        <p:spPr bwMode="auto">
          <a:xfrm>
            <a:off x="7037388" y="3321050"/>
            <a:ext cx="2286000" cy="20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76502" y="2857502"/>
          <a:ext cx="4367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4" imgW="1594035" imgH="158566" progId="Equation.DSMT4">
                  <p:embed/>
                </p:oleObj>
              </mc:Choice>
              <mc:Fallback>
                <p:oleObj name="Equation" r:id="rId4" imgW="1594035" imgH="15856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2" y="2857502"/>
                        <a:ext cx="4367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3588" y="2784477"/>
          <a:ext cx="2247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Equation" r:id="rId6" imgW="641165" imgH="158566" progId="Equation.3">
                  <p:embed/>
                </p:oleObj>
              </mc:Choice>
              <mc:Fallback>
                <p:oleObj name="Equation" r:id="rId6" imgW="641165" imgH="158566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784477"/>
                        <a:ext cx="2247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37390" y="3298827"/>
          <a:ext cx="835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Equation" r:id="rId8" imgW="215826" imgH="158566" progId="Equation.3">
                  <p:embed/>
                </p:oleObj>
              </mc:Choice>
              <mc:Fallback>
                <p:oleObj name="Equation" r:id="rId8" imgW="215826" imgH="158566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90" y="3298827"/>
                        <a:ext cx="8350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794627" y="3413125"/>
          <a:ext cx="919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Equation" r:id="rId10" imgW="260412" imgH="133196" progId="Equation.3">
                  <p:embed/>
                </p:oleObj>
              </mc:Choice>
              <mc:Fallback>
                <p:oleObj name="Equation" r:id="rId10" imgW="260412" imgH="133196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7" y="3413125"/>
                        <a:ext cx="919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712200" y="3389313"/>
          <a:ext cx="660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12" imgW="158614" imgH="120511" progId="Equation.3">
                  <p:embed/>
                </p:oleObj>
              </mc:Choice>
              <mc:Fallback>
                <p:oleObj name="Equation" r:id="rId12" imgW="158614" imgH="120511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3389313"/>
                        <a:ext cx="660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89190" y="3298825"/>
          <a:ext cx="746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Equation" r:id="rId14" imgW="215826" imgH="158566" progId="Equation.3">
                  <p:embed/>
                </p:oleObj>
              </mc:Choice>
              <mc:Fallback>
                <p:oleObj name="Equation" r:id="rId14" imgW="215826" imgH="158566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90" y="3298825"/>
                        <a:ext cx="7461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074988" y="3321050"/>
          <a:ext cx="982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16" imgW="304997" imgH="158566" progId="Equation.3">
                  <p:embed/>
                </p:oleObj>
              </mc:Choice>
              <mc:Fallback>
                <p:oleObj name="Equation" r:id="rId16" imgW="304997" imgH="158566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321050"/>
                        <a:ext cx="982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217988" y="3298825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18" imgW="330249" imgH="158566" progId="Equation.3">
                  <p:embed/>
                </p:oleObj>
              </mc:Choice>
              <mc:Fallback>
                <p:oleObj name="Equation" r:id="rId18" imgW="330249" imgH="158566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298825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91"/>
          <p:cNvSpPr>
            <a:spLocks noChangeShapeType="1"/>
          </p:cNvSpPr>
          <p:nvPr/>
        </p:nvSpPr>
        <p:spPr bwMode="auto">
          <a:xfrm>
            <a:off x="2312990" y="3756025"/>
            <a:ext cx="2916237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/>
          <p:cNvCxnSpPr/>
          <p:nvPr/>
        </p:nvCxnSpPr>
        <p:spPr>
          <a:xfrm>
            <a:off x="2305050" y="3365500"/>
            <a:ext cx="228600" cy="0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80152" y="3787775"/>
          <a:ext cx="531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20" imgW="184261" imgH="133196" progId="Equation.3">
                  <p:embed/>
                </p:oleObj>
              </mc:Choice>
              <mc:Fallback>
                <p:oleObj name="Equation" r:id="rId20" imgW="184261" imgH="133196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2" y="3787775"/>
                        <a:ext cx="5318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207000" y="3756025"/>
          <a:ext cx="1028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22" imgW="330249" imgH="133196" progId="Equation.3">
                  <p:embed/>
                </p:oleObj>
              </mc:Choice>
              <mc:Fallback>
                <p:oleObj name="Equation" r:id="rId22" imgW="330249" imgH="133196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756025"/>
                        <a:ext cx="1028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154488" y="3735388"/>
          <a:ext cx="977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24" imgW="387461" imgH="158566" progId="Equation.3">
                  <p:embed/>
                </p:oleObj>
              </mc:Choice>
              <mc:Fallback>
                <p:oleObj name="Equation" r:id="rId24" imgW="387461" imgH="158566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735388"/>
                        <a:ext cx="977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074990" y="3735388"/>
          <a:ext cx="935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Equation" r:id="rId26" imgW="304997" imgH="158566" progId="Equation.3">
                  <p:embed/>
                </p:oleObj>
              </mc:Choice>
              <mc:Fallback>
                <p:oleObj name="Equation" r:id="rId26" imgW="304997" imgH="158566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90" y="3735388"/>
                        <a:ext cx="9350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91"/>
          <p:cNvSpPr>
            <a:spLocks noChangeShapeType="1"/>
          </p:cNvSpPr>
          <p:nvPr/>
        </p:nvSpPr>
        <p:spPr bwMode="auto">
          <a:xfrm>
            <a:off x="3124200" y="4524375"/>
            <a:ext cx="3684588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055938" y="4098925"/>
          <a:ext cx="933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28" imgW="304997" imgH="158566" progId="Equation.3">
                  <p:embed/>
                </p:oleObj>
              </mc:Choice>
              <mc:Fallback>
                <p:oleObj name="Equation" r:id="rId28" imgW="304997" imgH="158566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098925"/>
                        <a:ext cx="933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121150" y="4156075"/>
          <a:ext cx="1011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30" imgW="400087" imgH="158566" progId="Equation.3">
                  <p:embed/>
                </p:oleObj>
              </mc:Choice>
              <mc:Fallback>
                <p:oleObj name="Equation" r:id="rId30" imgW="400087" imgH="158566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156075"/>
                        <a:ext cx="10112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229227" y="4156075"/>
          <a:ext cx="9747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32" imgW="330249" imgH="133196" progId="Equation.3">
                  <p:embed/>
                </p:oleObj>
              </mc:Choice>
              <mc:Fallback>
                <p:oleObj name="Equation" r:id="rId32" imgW="330249" imgH="133196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7" y="4156075"/>
                        <a:ext cx="9747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573588" y="4487865"/>
          <a:ext cx="4873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34" imgW="133362" imgH="158566" progId="Equation.3">
                  <p:embed/>
                </p:oleObj>
              </mc:Choice>
              <mc:Fallback>
                <p:oleObj name="Equation" r:id="rId34" imgW="133362" imgH="158566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487865"/>
                        <a:ext cx="4873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994277" y="4570413"/>
          <a:ext cx="1052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36" imgW="266725" imgH="133196" progId="Equation.3">
                  <p:embed/>
                </p:oleObj>
              </mc:Choice>
              <mc:Fallback>
                <p:oleObj name="Equation" r:id="rId36" imgW="266725" imgH="133196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7" y="4570413"/>
                        <a:ext cx="10525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232525" y="4570415"/>
          <a:ext cx="573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38" imgW="184261" imgH="133196" progId="Equation.3">
                  <p:embed/>
                </p:oleObj>
              </mc:Choice>
              <mc:Fallback>
                <p:oleObj name="Equation" r:id="rId38" imgW="184261" imgH="133196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570415"/>
                        <a:ext cx="573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2846388" y="4156075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545013" y="4826000"/>
          <a:ext cx="4873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40" imgW="133362" imgH="158566" progId="Equation.3">
                  <p:embed/>
                </p:oleObj>
              </mc:Choice>
              <mc:Fallback>
                <p:oleObj name="Equation" r:id="rId40" imgW="133362" imgH="158566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826000"/>
                        <a:ext cx="4873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67290" y="4906963"/>
          <a:ext cx="1050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2" name="Equation" r:id="rId42" imgW="266725" imgH="133196" progId="Equation.3">
                  <p:embed/>
                </p:oleObj>
              </mc:Choice>
              <mc:Fallback>
                <p:oleObj name="Equation" r:id="rId42" imgW="266725" imgH="133196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90" y="4906963"/>
                        <a:ext cx="1050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03950" y="4906965"/>
          <a:ext cx="573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44" imgW="184261" imgH="133196" progId="Equation.3">
                  <p:embed/>
                </p:oleObj>
              </mc:Choice>
              <mc:Fallback>
                <p:oleObj name="Equation" r:id="rId44" imgW="184261" imgH="133196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906965"/>
                        <a:ext cx="573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83"/>
          <p:cNvSpPr>
            <a:spLocks noChangeShapeType="1"/>
          </p:cNvSpPr>
          <p:nvPr/>
        </p:nvSpPr>
        <p:spPr bwMode="auto">
          <a:xfrm>
            <a:off x="4495800" y="5241927"/>
            <a:ext cx="2286000" cy="2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48" name="Straight Connector 47"/>
          <p:cNvCxnSpPr/>
          <p:nvPr/>
        </p:nvCxnSpPr>
        <p:spPr>
          <a:xfrm>
            <a:off x="4381500" y="4956175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62402"/>
              </p:ext>
            </p:extLst>
          </p:nvPr>
        </p:nvGraphicFramePr>
        <p:xfrm>
          <a:off x="6432550" y="5257802"/>
          <a:ext cx="415016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" name="Equation" r:id="rId46" imgW="82464" imgH="133196" progId="Equation.DSMT4">
                  <p:embed/>
                </p:oleObj>
              </mc:Choice>
              <mc:Fallback>
                <p:oleObj name="Equation" r:id="rId46" imgW="82464" imgH="133196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5257802"/>
                        <a:ext cx="415016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0741947"/>
              </p:ext>
            </p:extLst>
          </p:nvPr>
        </p:nvGraphicFramePr>
        <p:xfrm>
          <a:off x="2133600" y="1732771"/>
          <a:ext cx="7620000" cy="64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48" imgW="2603160" imgH="279360" progId="Equation.DSMT4">
                  <p:embed/>
                </p:oleObj>
              </mc:Choice>
              <mc:Fallback>
                <p:oleObj name="Equation" r:id="rId48" imgW="2603160" imgH="279360" progId="Equation.DSMT4">
                  <p:embed/>
                  <p:pic>
                    <p:nvPicPr>
                      <p:cNvPr id="51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32771"/>
                        <a:ext cx="7620000" cy="642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5867400" y="3278190"/>
            <a:ext cx="0" cy="4778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629400" y="3294065"/>
            <a:ext cx="0" cy="4778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Callout 70"/>
          <p:cNvSpPr/>
          <p:nvPr/>
        </p:nvSpPr>
        <p:spPr>
          <a:xfrm>
            <a:off x="7053265" y="3870326"/>
            <a:ext cx="3729037" cy="1414176"/>
          </a:xfrm>
          <a:prstGeom prst="wedgeEllipseCallout">
            <a:avLst>
              <a:gd name="adj1" fmla="val -57607"/>
              <a:gd name="adj2" fmla="val 73425"/>
            </a:avLst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1" y="5410200"/>
            <a:ext cx="102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Object 7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30900599"/>
              </p:ext>
            </p:extLst>
          </p:nvPr>
        </p:nvGraphicFramePr>
        <p:xfrm>
          <a:off x="1676400" y="5984589"/>
          <a:ext cx="8763000" cy="73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50" imgW="3263760" imgH="279360" progId="Equation.DSMT4">
                  <p:embed/>
                </p:oleObj>
              </mc:Choice>
              <mc:Fallback>
                <p:oleObj name="Equation" r:id="rId50" imgW="3263760" imgH="279360" progId="Equation.DSMT4">
                  <p:embed/>
                  <p:pic>
                    <p:nvPicPr>
                      <p:cNvPr id="51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84589"/>
                        <a:ext cx="8763000" cy="73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3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0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5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57" grpId="0" animBg="1"/>
      <p:bldP spid="57" grpId="1" animBg="1"/>
      <p:bldP spid="56" grpId="0" animBg="1"/>
      <p:bldP spid="56" grpId="1" animBg="1"/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0" grpId="0" animBg="1"/>
      <p:bldP spid="20" grpId="1" animBg="1"/>
      <p:bldP spid="3" grpId="0"/>
      <p:bldP spid="23561" grpId="0"/>
      <p:bldP spid="9" grpId="0" animBg="1"/>
      <p:bldP spid="71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38200" y="253425"/>
            <a:ext cx="1043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hia 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38200" y="914400"/>
            <a:ext cx="10820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38200" y="2011740"/>
            <a:ext cx="1074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3530025"/>
            <a:ext cx="1051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62000" y="5486400"/>
            <a:ext cx="11049000" cy="11430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.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838200" y="4191000"/>
            <a:ext cx="10439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dư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hứ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nhất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dư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hứ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…</a:t>
            </a:r>
            <a:r>
              <a:rPr lang="en-US" sz="3200" dirty="0">
                <a:latin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</a:rPr>
              <a:t> : 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chia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ư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317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490914" y="4510089"/>
            <a:ext cx="2668586" cy="5397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257800" y="2202086"/>
            <a:ext cx="990600" cy="464914"/>
          </a:xfrm>
          <a:prstGeom prst="rect">
            <a:avLst/>
          </a:prstGeom>
          <a:ln w="47625"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52652" y="2846390"/>
            <a:ext cx="5314948" cy="914398"/>
            <a:chOff x="2152652" y="2846390"/>
            <a:chExt cx="5314948" cy="914398"/>
          </a:xfrm>
        </p:grpSpPr>
        <p:grpSp>
          <p:nvGrpSpPr>
            <p:cNvPr id="23" name="Group 22"/>
            <p:cNvGrpSpPr/>
            <p:nvPr/>
          </p:nvGrpSpPr>
          <p:grpSpPr>
            <a:xfrm>
              <a:off x="2152652" y="2846390"/>
              <a:ext cx="4629148" cy="452435"/>
              <a:chOff x="2152652" y="2846390"/>
              <a:chExt cx="4629148" cy="452435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3268641"/>
                  </p:ext>
                </p:extLst>
              </p:nvPr>
            </p:nvGraphicFramePr>
            <p:xfrm>
              <a:off x="2152652" y="2892425"/>
              <a:ext cx="771525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2" name="Equation" r:id="rId3" imgW="203200" imgH="164909" progId="Equation.3">
                      <p:embed/>
                    </p:oleObj>
                  </mc:Choice>
                  <mc:Fallback>
                    <p:oleObj name="Equation" r:id="rId3" imgW="203200" imgH="164909" progId="Equation.3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652" y="2892425"/>
                            <a:ext cx="771525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4051344"/>
                  </p:ext>
                </p:extLst>
              </p:nvPr>
            </p:nvGraphicFramePr>
            <p:xfrm>
              <a:off x="2862265" y="2892425"/>
              <a:ext cx="947737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3" name="Equation" r:id="rId5" imgW="317623" imgH="164909" progId="Equation.3">
                      <p:embed/>
                    </p:oleObj>
                  </mc:Choice>
                  <mc:Fallback>
                    <p:oleObj name="Equation" r:id="rId5" imgW="317623" imgH="164909" progId="Equation.3">
                      <p:embed/>
                      <p:pic>
                        <p:nvPicPr>
                          <p:cNvPr id="1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5" y="2892425"/>
                            <a:ext cx="947737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7256313"/>
                  </p:ext>
                </p:extLst>
              </p:nvPr>
            </p:nvGraphicFramePr>
            <p:xfrm>
              <a:off x="4562477" y="2970215"/>
              <a:ext cx="695325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4" name="Equation" r:id="rId7" imgW="203200" imgH="145881" progId="Equation.3">
                      <p:embed/>
                    </p:oleObj>
                  </mc:Choice>
                  <mc:Fallback>
                    <p:oleObj name="Equation" r:id="rId7" imgW="203200" imgH="145881" progId="Equation.3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2477" y="2970215"/>
                            <a:ext cx="695325" cy="306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2347381"/>
                  </p:ext>
                </p:extLst>
              </p:nvPr>
            </p:nvGraphicFramePr>
            <p:xfrm>
              <a:off x="5486400" y="2846390"/>
              <a:ext cx="129540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5" name="Equation" r:id="rId9" imgW="349188" imgH="164909" progId="Equation.3">
                      <p:embed/>
                    </p:oleObj>
                  </mc:Choice>
                  <mc:Fallback>
                    <p:oleObj name="Equation" r:id="rId9" imgW="349188" imgH="164909" progId="Equation.3">
                      <p:embed/>
                      <p:pic>
                        <p:nvPicPr>
                          <p:cNvPr id="15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2846390"/>
                            <a:ext cx="1295400" cy="41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19"/>
            <p:cNvGrpSpPr/>
            <p:nvPr/>
          </p:nvGrpSpPr>
          <p:grpSpPr>
            <a:xfrm>
              <a:off x="5334000" y="2997200"/>
              <a:ext cx="2133600" cy="763588"/>
              <a:chOff x="5334000" y="2997200"/>
              <a:chExt cx="2133600" cy="763588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5334000" y="2997200"/>
                <a:ext cx="0" cy="763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334000" y="3360738"/>
                <a:ext cx="2133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62600" y="3444875"/>
          <a:ext cx="596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" name="Equation" r:id="rId11" imgW="164927" imgH="145881" progId="Equation.3">
                  <p:embed/>
                </p:oleObj>
              </mc:Choice>
              <mc:Fallback>
                <p:oleObj name="Equation" r:id="rId11" imgW="164927" imgH="145881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44875"/>
                        <a:ext cx="596900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3448050"/>
          <a:ext cx="681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13" imgW="196887" imgH="145881" progId="Equation.3">
                  <p:embed/>
                </p:oleObj>
              </mc:Choice>
              <mc:Fallback>
                <p:oleObj name="Equation" r:id="rId13" imgW="196887" imgH="145881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48050"/>
                        <a:ext cx="681038" cy="395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05227" y="3325815"/>
          <a:ext cx="866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15" imgW="266725" imgH="145881" progId="Equation.3">
                  <p:embed/>
                </p:oleObj>
              </mc:Choice>
              <mc:Fallback>
                <p:oleObj name="Equation" r:id="rId15" imgW="266725" imgH="145881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7" y="3325815"/>
                        <a:ext cx="8667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133600" y="3303588"/>
          <a:ext cx="76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" name="Equation" r:id="rId17" imgW="203200" imgH="164909" progId="Equation.3">
                  <p:embed/>
                </p:oleObj>
              </mc:Choice>
              <mc:Fallback>
                <p:oleObj name="Equation" r:id="rId17" imgW="203200" imgH="164909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3588"/>
                        <a:ext cx="762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2008188" y="3333750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103438" y="3703638"/>
            <a:ext cx="2406650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572000" y="3813175"/>
          <a:ext cx="60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" name="Equation" r:id="rId19" imgW="203200" imgH="145881" progId="Equation.3">
                  <p:embed/>
                </p:oleObj>
              </mc:Choice>
              <mc:Fallback>
                <p:oleObj name="Equation" r:id="rId19" imgW="203200" imgH="145881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3175"/>
                        <a:ext cx="609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681288" y="3703638"/>
          <a:ext cx="938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21" imgW="317623" imgH="164909" progId="Equation.3">
                  <p:embed/>
                </p:oleObj>
              </mc:Choice>
              <mc:Fallback>
                <p:oleObj name="Equation" r:id="rId21" imgW="317623" imgH="164909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703638"/>
                        <a:ext cx="9382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43315" y="3775075"/>
          <a:ext cx="866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" name="Equation" r:id="rId23" imgW="266725" imgH="145881" progId="Equation.3">
                  <p:embed/>
                </p:oleObj>
              </mc:Choice>
              <mc:Fallback>
                <p:oleObj name="Equation" r:id="rId23" imgW="266725" imgH="145881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5" y="3775075"/>
                        <a:ext cx="8667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2482850" y="4103688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8352" y="4140200"/>
          <a:ext cx="582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" name="Equation" r:id="rId25" imgW="196887" imgH="145881" progId="Equation.3">
                  <p:embed/>
                </p:oleObj>
              </mc:Choice>
              <mc:Fallback>
                <p:oleObj name="Equation" r:id="rId25" imgW="196887" imgH="145881" progId="Equation.3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2" y="4140200"/>
                        <a:ext cx="5826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628902" y="4083050"/>
          <a:ext cx="938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" name="Equation" r:id="rId27" imgW="317623" imgH="164909" progId="Equation.3">
                  <p:embed/>
                </p:oleObj>
              </mc:Choice>
              <mc:Fallback>
                <p:oleObj name="Equation" r:id="rId27" imgW="317623" imgH="164909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2" y="4083050"/>
                        <a:ext cx="9382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2711450" y="4471988"/>
            <a:ext cx="25463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643315" y="4524375"/>
          <a:ext cx="8667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29" imgW="266725" imgH="145881" progId="Equation.3">
                  <p:embed/>
                </p:oleObj>
              </mc:Choice>
              <mc:Fallback>
                <p:oleObj name="Equation" r:id="rId29" imgW="266725" imgH="145881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5" y="4524375"/>
                        <a:ext cx="8667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494213" y="4586290"/>
          <a:ext cx="825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31" imgW="260412" imgH="145881" progId="Equation.3">
                  <p:embed/>
                </p:oleObj>
              </mc:Choice>
              <mc:Fallback>
                <p:oleObj name="Equation" r:id="rId31" imgW="260412" imgH="145881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586290"/>
                        <a:ext cx="825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299075" y="4524375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33" imgW="203200" imgH="145881" progId="Equation.3">
                  <p:embed/>
                </p:oleObj>
              </mc:Choice>
              <mc:Fallback>
                <p:oleObj name="Equation" r:id="rId33" imgW="203200" imgH="145881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24375"/>
                        <a:ext cx="76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Callout 46"/>
          <p:cNvSpPr/>
          <p:nvPr/>
        </p:nvSpPr>
        <p:spPr>
          <a:xfrm>
            <a:off x="6858000" y="3276600"/>
            <a:ext cx="4114800" cy="1707406"/>
          </a:xfrm>
          <a:prstGeom prst="wedgeEllipseCallout">
            <a:avLst>
              <a:gd name="adj1" fmla="val -65373"/>
              <a:gd name="adj2" fmla="val 37296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9" name="Rectangle 20"/>
          <p:cNvSpPr>
            <a:spLocks noChangeArrowheads="1"/>
          </p:cNvSpPr>
          <p:nvPr/>
        </p:nvSpPr>
        <p:spPr bwMode="auto">
          <a:xfrm>
            <a:off x="1627188" y="5021265"/>
            <a:ext cx="990600" cy="301625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3810000" y="3173413"/>
            <a:ext cx="762000" cy="171450"/>
            <a:chOff x="1524000" y="4572000"/>
            <a:chExt cx="762000" cy="22860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524000" y="4572000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524000" y="4800600"/>
              <a:ext cx="7620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286000" y="4572000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5"/>
          <p:cNvSpPr txBox="1">
            <a:spLocks noChangeArrowheads="1"/>
          </p:cNvSpPr>
          <p:nvPr/>
        </p:nvSpPr>
        <p:spPr bwMode="auto">
          <a:xfrm>
            <a:off x="68829" y="24582"/>
            <a:ext cx="46165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" name="Group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4223250"/>
              </p:ext>
            </p:extLst>
          </p:nvPr>
        </p:nvGraphicFramePr>
        <p:xfrm>
          <a:off x="419100" y="762000"/>
          <a:ext cx="9144000" cy="664128"/>
        </p:xfrm>
        <a:graphic>
          <a:graphicData uri="http://schemas.openxmlformats.org/drawingml/2006/table">
            <a:tbl>
              <a:tblPr/>
              <a:tblGrid>
                <a:gridCol w="9144000">
                  <a:extLst>
                    <a:ext uri="{9D8B030D-6E8A-4147-A177-3AD203B41FA5}">
                      <a16:colId xmlns="" xmlns:a16="http://schemas.microsoft.com/office/drawing/2014/main" val="1293364014"/>
                    </a:ext>
                  </a:extLst>
                </a:gridCol>
              </a:tblGrid>
              <a:tr h="66412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2:</a:t>
                      </a:r>
                      <a:r>
                        <a:rPr kumimoji="0" lang="pt-BR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vi-VN" sz="3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7) : (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1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28888027"/>
                  </a:ext>
                </a:extLst>
              </a:tr>
            </a:tbl>
          </a:graphicData>
        </a:graphic>
      </p:graphicFrame>
      <p:sp>
        <p:nvSpPr>
          <p:cNvPr id="50" name="Rectangle 35"/>
          <p:cNvSpPr>
            <a:spLocks noChangeArrowheads="1"/>
          </p:cNvSpPr>
          <p:nvPr/>
        </p:nvSpPr>
        <p:spPr bwMode="auto">
          <a:xfrm>
            <a:off x="266700" y="1395936"/>
            <a:ext cx="109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A7D4F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Khi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đa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hức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bị</a:t>
            </a:r>
            <a:r>
              <a:rPr lang="en-US" altLang="vi-VN" sz="3200" dirty="0">
                <a:solidFill>
                  <a:srgbClr val="0070C0"/>
                </a:solidFill>
              </a:rPr>
              <a:t> chia </a:t>
            </a:r>
            <a:r>
              <a:rPr lang="en-US" altLang="vi-VN" sz="3200" dirty="0" err="1">
                <a:solidFill>
                  <a:srgbClr val="0070C0"/>
                </a:solidFill>
              </a:rPr>
              <a:t>khuyết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 smtClean="0">
                <a:solidFill>
                  <a:srgbClr val="0070C0"/>
                </a:solidFill>
              </a:rPr>
              <a:t>bậc</a:t>
            </a:r>
            <a:r>
              <a:rPr lang="en-US" altLang="vi-VN" sz="3200" dirty="0" smtClean="0">
                <a:solidFill>
                  <a:srgbClr val="0070C0"/>
                </a:solidFill>
              </a:rPr>
              <a:t>, </a:t>
            </a:r>
            <a:r>
              <a:rPr lang="en-US" altLang="vi-VN" sz="3200" dirty="0">
                <a:solidFill>
                  <a:srgbClr val="0070C0"/>
                </a:solidFill>
              </a:rPr>
              <a:t>ta </a:t>
            </a:r>
            <a:r>
              <a:rPr lang="en-US" altLang="vi-VN" sz="3200" dirty="0" err="1">
                <a:solidFill>
                  <a:srgbClr val="0070C0"/>
                </a:solidFill>
              </a:rPr>
              <a:t>phải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đặt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ính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như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hế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nào</a:t>
            </a:r>
            <a:r>
              <a:rPr lang="en-US" altLang="vi-VN" sz="3200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1981200" y="53340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5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 ) =  ( 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 ) .  ( 5x – 3 )   - 5x + 10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3048003" y="5791202"/>
            <a:ext cx="7162797" cy="552508"/>
            <a:chOff x="3048003" y="5791202"/>
            <a:chExt cx="7162797" cy="552508"/>
          </a:xfrm>
        </p:grpSpPr>
        <p:sp>
          <p:nvSpPr>
            <p:cNvPr id="54" name="AutoShape 31"/>
            <p:cNvSpPr>
              <a:spLocks/>
            </p:cNvSpPr>
            <p:nvPr/>
          </p:nvSpPr>
          <p:spPr bwMode="auto">
            <a:xfrm rot="16200000">
              <a:off x="3927479" y="4911726"/>
              <a:ext cx="222248" cy="1981199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6" name="AutoShape 31"/>
            <p:cNvSpPr>
              <a:spLocks/>
            </p:cNvSpPr>
            <p:nvPr/>
          </p:nvSpPr>
          <p:spPr bwMode="auto">
            <a:xfrm rot="16200000">
              <a:off x="6113091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7" name="AutoShape 31"/>
            <p:cNvSpPr>
              <a:spLocks/>
            </p:cNvSpPr>
            <p:nvPr/>
          </p:nvSpPr>
          <p:spPr bwMode="auto">
            <a:xfrm rot="16200000">
              <a:off x="7830768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8" name="AutoShape 31"/>
            <p:cNvSpPr>
              <a:spLocks/>
            </p:cNvSpPr>
            <p:nvPr/>
          </p:nvSpPr>
          <p:spPr bwMode="auto">
            <a:xfrm rot="16200000">
              <a:off x="9354768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52800" y="59436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486400" y="59436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39000" y="592449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763000" y="592449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6200" y="6248400"/>
            <a:ext cx="5943600" cy="476310"/>
            <a:chOff x="3886200" y="6248400"/>
            <a:chExt cx="5943600" cy="476310"/>
          </a:xfrm>
        </p:grpSpPr>
        <p:sp>
          <p:nvSpPr>
            <p:cNvPr id="10" name="TextBox 9"/>
            <p:cNvSpPr txBox="1"/>
            <p:nvPr/>
          </p:nvSpPr>
          <p:spPr>
            <a:xfrm>
              <a:off x="3886200" y="6324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436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6200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92964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69658" y="6019800"/>
            <a:ext cx="4045742" cy="762000"/>
            <a:chOff x="4869658" y="6019800"/>
            <a:chExt cx="4045742" cy="762000"/>
          </a:xfrm>
        </p:grpSpPr>
        <p:sp>
          <p:nvSpPr>
            <p:cNvPr id="16" name="TextBox 15"/>
            <p:cNvSpPr txBox="1"/>
            <p:nvPr/>
          </p:nvSpPr>
          <p:spPr>
            <a:xfrm>
              <a:off x="4869658" y="6197025"/>
              <a:ext cx="6167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EB2323"/>
                  </a:solidFill>
                </a:rPr>
                <a:t>=</a:t>
              </a:r>
              <a:endParaRPr lang="vi-VN" sz="3200" b="1" dirty="0">
                <a:solidFill>
                  <a:srgbClr val="EB2323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58000" y="6019800"/>
              <a:ext cx="304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smtClean="0">
                  <a:solidFill>
                    <a:srgbClr val="EB2323"/>
                  </a:solidFill>
                </a:rPr>
                <a:t>.</a:t>
              </a:r>
              <a:endParaRPr lang="vi-VN" sz="4000" b="1" dirty="0">
                <a:solidFill>
                  <a:srgbClr val="EB2323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610600" y="6019800"/>
              <a:ext cx="304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smtClean="0">
                  <a:solidFill>
                    <a:srgbClr val="EB2323"/>
                  </a:solidFill>
                </a:rPr>
                <a:t>+</a:t>
              </a:r>
              <a:endParaRPr lang="vi-VN" sz="4000" b="1" dirty="0">
                <a:solidFill>
                  <a:srgbClr val="EB232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658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11" grpId="0" animBg="1"/>
      <p:bldP spid="47" grpId="0" animBg="1"/>
      <p:bldP spid="47" grpId="1" animBg="1"/>
      <p:bldP spid="48" grpId="0"/>
      <p:bldP spid="50" grpId="0"/>
      <p:bldP spid="50" grpId="1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4419600" cy="685800"/>
          </a:xfrm>
        </p:spPr>
        <p:txBody>
          <a:bodyPr/>
          <a:lstStyle/>
          <a:p>
            <a:pPr algn="l" eaLnBrk="1" hangingPunct="1"/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4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vi-VN" b="1" i="1" u="sng" dirty="0" smtClean="0">
                <a:solidFill>
                  <a:srgbClr val="FF0000"/>
                </a:solidFill>
                <a:latin typeface="Times New Roman" pitchFamily="18" charset="0"/>
              </a:rPr>
              <a:t>toán thực tế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4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1176546"/>
            <a:ext cx="11811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ả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 26x - 24</a:t>
            </a:r>
            <a:r>
              <a:rPr lang="en-US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en-US" sz="4400" baseline="30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x + 3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m).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ả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?</a:t>
            </a:r>
            <a:endParaRPr lang="vi-VN" sz="4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3505200"/>
            <a:ext cx="9677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26x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24) : (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4x +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) = </a:t>
            </a:r>
            <a:r>
              <a:rPr lang="pt-BR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(m)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50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924800" y="1550741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 smtClean="0">
                <a:latin typeface="Times New Roman" pitchFamily="18" charset="0"/>
              </a:rPr>
              <a:t>2x</a:t>
            </a:r>
            <a:endParaRPr lang="en-US" sz="4800" baseline="30000" dirty="0">
              <a:latin typeface="Times New Roman" pitchFamily="18" charset="0"/>
            </a:endParaRPr>
          </a:p>
        </p:txBody>
      </p:sp>
      <p:sp>
        <p:nvSpPr>
          <p:cNvPr id="33811" name="Text Box 16"/>
          <p:cNvSpPr txBox="1">
            <a:spLocks noChangeArrowheads="1"/>
          </p:cNvSpPr>
          <p:nvPr/>
        </p:nvSpPr>
        <p:spPr bwMode="auto">
          <a:xfrm>
            <a:off x="1695450" y="209550"/>
            <a:ext cx="3867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Đặt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tính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chia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09850" y="933450"/>
            <a:ext cx="7905750" cy="3505200"/>
            <a:chOff x="2609850" y="933450"/>
            <a:chExt cx="7905750" cy="3505200"/>
          </a:xfrm>
        </p:grpSpPr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09850" y="971550"/>
              <a:ext cx="55626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 err="1" smtClean="0">
                  <a:latin typeface="Times New Roman" pitchFamily="18" charset="0"/>
                </a:rPr>
                <a:t>2x</a:t>
              </a:r>
              <a:r>
                <a:rPr lang="en-US" sz="4800" baseline="30000" dirty="0" err="1" smtClean="0">
                  <a:latin typeface="Times New Roman" pitchFamily="18" charset="0"/>
                </a:rPr>
                <a:t>3</a:t>
              </a:r>
              <a:r>
                <a:rPr lang="en-US" sz="4000" dirty="0" smtClean="0">
                  <a:latin typeface="Times New Roman" pitchFamily="18" charset="0"/>
                </a:rPr>
                <a:t> </a:t>
              </a:r>
              <a:r>
                <a:rPr lang="en-US" sz="4000" dirty="0">
                  <a:latin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</a:rPr>
                <a:t>         - </a:t>
              </a:r>
              <a:r>
                <a:rPr lang="en-US" sz="4000" dirty="0" err="1" smtClean="0">
                  <a:latin typeface="Times New Roman" pitchFamily="18" charset="0"/>
                </a:rPr>
                <a:t>26x</a:t>
              </a:r>
              <a:r>
                <a:rPr lang="en-US" sz="4000" dirty="0" smtClean="0">
                  <a:latin typeface="Times New Roman" pitchFamily="18" charset="0"/>
                </a:rPr>
                <a:t>  </a:t>
              </a:r>
              <a:r>
                <a:rPr lang="en-US" sz="4000" dirty="0">
                  <a:latin typeface="Times New Roman" pitchFamily="18" charset="0"/>
                </a:rPr>
                <a:t>-  </a:t>
              </a:r>
              <a:r>
                <a:rPr lang="en-US" sz="4000" dirty="0" smtClean="0">
                  <a:latin typeface="Times New Roman" pitchFamily="18" charset="0"/>
                </a:rPr>
                <a:t>24</a:t>
              </a:r>
              <a:endParaRPr lang="en-US" sz="4000" dirty="0">
                <a:latin typeface="Times New Roman" pitchFamily="18" charset="0"/>
              </a:endParaRP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7981950" y="952500"/>
              <a:ext cx="25336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4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x</a:t>
              </a:r>
              <a:r>
                <a:rPr lang="pt-BR" sz="4000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 </a:t>
              </a:r>
              <a:r>
                <a:rPr lang="pt-BR" sz="4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+  4x + 3</a:t>
              </a:r>
              <a:endParaRPr lang="en-US" sz="4000" dirty="0"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772400" y="933450"/>
              <a:ext cx="2590800" cy="3505200"/>
              <a:chOff x="7772400" y="933450"/>
              <a:chExt cx="2590800" cy="3505200"/>
            </a:xfrm>
          </p:grpSpPr>
          <p:sp>
            <p:nvSpPr>
              <p:cNvPr id="33814" name="Line 19"/>
              <p:cNvSpPr>
                <a:spLocks noChangeShapeType="1"/>
              </p:cNvSpPr>
              <p:nvPr/>
            </p:nvSpPr>
            <p:spPr bwMode="auto">
              <a:xfrm>
                <a:off x="7772400" y="933450"/>
                <a:ext cx="0" cy="3505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815" name="Line 20"/>
              <p:cNvSpPr>
                <a:spLocks noChangeShapeType="1"/>
              </p:cNvSpPr>
              <p:nvPr/>
            </p:nvSpPr>
            <p:spPr bwMode="auto">
              <a:xfrm>
                <a:off x="7772400" y="1581150"/>
                <a:ext cx="2590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600325" y="1447800"/>
            <a:ext cx="40263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 smtClean="0">
                <a:latin typeface="Times New Roman" pitchFamily="18" charset="0"/>
              </a:rPr>
              <a:t>2x</a:t>
            </a:r>
            <a:r>
              <a:rPr lang="en-US" sz="4800" baseline="30000" dirty="0" err="1" smtClean="0">
                <a:latin typeface="Times New Roman" pitchFamily="18" charset="0"/>
              </a:rPr>
              <a:t>3</a:t>
            </a:r>
            <a:r>
              <a:rPr lang="en-US" sz="4800" dirty="0" smtClean="0">
                <a:latin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</a:rPr>
              <a:t>+</a:t>
            </a:r>
            <a:r>
              <a:rPr lang="en-US" sz="48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8x</a:t>
            </a:r>
            <a:r>
              <a:rPr lang="en-US" sz="4000" baseline="30000" dirty="0" err="1" smtClean="0">
                <a:latin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</a:rPr>
              <a:t> + </a:t>
            </a:r>
            <a:r>
              <a:rPr lang="en-US" sz="4000" dirty="0" err="1" smtClean="0">
                <a:latin typeface="Times New Roman" pitchFamily="18" charset="0"/>
              </a:rPr>
              <a:t>6x</a:t>
            </a:r>
            <a:r>
              <a:rPr lang="en-US" sz="4000" dirty="0" smtClean="0">
                <a:latin typeface="Times New Roman" pitchFamily="18" charset="0"/>
              </a:rPr>
              <a:t>   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2743200" y="2209800"/>
            <a:ext cx="43434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3886200" y="3733800"/>
            <a:ext cx="329565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209800" y="1219201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EB2323"/>
                </a:solidFill>
                <a:latin typeface="Calibri" pitchFamily="34" charset="0"/>
              </a:rPr>
              <a:t>–</a:t>
            </a:r>
            <a:endParaRPr lang="vi-VN" sz="4000">
              <a:solidFill>
                <a:srgbClr val="EB2323"/>
              </a:solidFill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505200" y="2133600"/>
            <a:ext cx="37337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latin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</a:rPr>
              <a:t>8x</a:t>
            </a:r>
            <a:r>
              <a:rPr lang="en-US" sz="4800" baseline="30000" dirty="0" err="1" smtClean="0">
                <a:latin typeface="Times New Roman" pitchFamily="18" charset="0"/>
              </a:rPr>
              <a:t>2</a:t>
            </a:r>
            <a:r>
              <a:rPr lang="en-US" sz="4800" baseline="30000" dirty="0" smtClean="0">
                <a:latin typeface="Times New Roman" pitchFamily="18" charset="0"/>
              </a:rPr>
              <a:t> </a:t>
            </a:r>
            <a:r>
              <a:rPr lang="en-US" sz="4800" dirty="0" smtClean="0">
                <a:latin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</a:rPr>
              <a:t>32x</a:t>
            </a:r>
            <a:r>
              <a:rPr lang="en-US" sz="4000" dirty="0" smtClean="0">
                <a:latin typeface="Times New Roman" pitchFamily="18" charset="0"/>
              </a:rPr>
              <a:t>  -  24</a:t>
            </a:r>
            <a:r>
              <a:rPr lang="en-US" sz="4800" baseline="30000" dirty="0" smtClean="0">
                <a:latin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 flipV="1">
            <a:off x="3200400" y="2609851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EB2323"/>
                </a:solidFill>
                <a:latin typeface="Calibri" pitchFamily="34" charset="0"/>
              </a:rPr>
              <a:t>–</a:t>
            </a:r>
            <a:endParaRPr lang="vi-VN" sz="4000" dirty="0">
              <a:solidFill>
                <a:srgbClr val="EB2323"/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8610600" y="1524001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latin typeface="Times New Roman" pitchFamily="18" charset="0"/>
              </a:rPr>
              <a:t>- 8 </a:t>
            </a:r>
            <a:endParaRPr lang="en-US" sz="4800" baseline="3000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33800" y="2964597"/>
            <a:ext cx="3448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4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x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-   24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39948" y="37338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4400" y="4285833"/>
            <a:ext cx="1158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26x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24) : (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4x +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) = </a:t>
            </a:r>
            <a:r>
              <a:rPr lang="pt-BR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(m)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1600" y="5562600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63000" y="5616714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 </a:t>
            </a:r>
            <a:endParaRPr lang="vi-VN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0" y="29718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-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33811" grpId="0"/>
      <p:bldP spid="5141" grpId="0"/>
      <p:bldP spid="5142" grpId="0" animBg="1"/>
      <p:bldP spid="5143" grpId="0" animBg="1"/>
      <p:bldP spid="5145" grpId="0"/>
      <p:bldP spid="5146" grpId="0"/>
      <p:bldP spid="5150" grpId="0"/>
      <p:bldP spid="5152" grpId="0"/>
      <p:bldP spid="4" grpId="0"/>
      <p:bldP spid="5" grpId="0"/>
      <p:bldP spid="30" grpId="0"/>
      <p:bldP spid="7" grpId="0"/>
      <p:bldP spid="7" grpId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7300"/>
            <a:ext cx="11963400" cy="54864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Xem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uậ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oá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chia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ắp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xếp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àm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ập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: 67, 68, 69/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31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gk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.</a:t>
            </a: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Hướ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dẫ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: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68b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/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31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gk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                     b)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1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 ) :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 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Ta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ấy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1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 = 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3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hằ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ẳ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                                               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=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.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–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</a:t>
            </a:r>
            <a:endParaRPr lang="en-US" baseline="300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Chuẩ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ị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iế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uyệ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ập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276600" y="457201"/>
            <a:ext cx="568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i="1">
                <a:solidFill>
                  <a:srgbClr val="FF3300"/>
                </a:solidFill>
                <a:latin typeface="Times New Roman" pitchFamily="18" charset="0"/>
              </a:rPr>
              <a:t>Hướng dẫn về nhà</a:t>
            </a:r>
            <a:r>
              <a:rPr lang="en-US" sz="2800">
                <a:solidFill>
                  <a:srgbClr val="FFFFCC"/>
                </a:solidFill>
                <a:latin typeface=".VnBodoniH" pitchFamily="34" charset="0"/>
              </a:rPr>
              <a:t> </a:t>
            </a:r>
            <a:r>
              <a:rPr lang="en-US" sz="2800">
                <a:solidFill>
                  <a:srgbClr val="FFFFCC"/>
                </a:solidFill>
                <a:latin typeface=".VnExoticH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2</TotalTime>
  <Words>502</Words>
  <Application>Microsoft Office PowerPoint</Application>
  <PresentationFormat>Custom</PresentationFormat>
  <Paragraphs>63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 Bài toán thực tế 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Quang Minh Do</cp:lastModifiedBy>
  <cp:revision>148</cp:revision>
  <dcterms:created xsi:type="dcterms:W3CDTF">2018-10-03T06:46:47Z</dcterms:created>
  <dcterms:modified xsi:type="dcterms:W3CDTF">2021-11-09T07:10:02Z</dcterms:modified>
</cp:coreProperties>
</file>